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7" r:id="rId8"/>
    <p:sldId id="279" r:id="rId9"/>
    <p:sldId id="265" r:id="rId10"/>
    <p:sldId id="266" r:id="rId11"/>
    <p:sldId id="268" r:id="rId12"/>
    <p:sldId id="275" r:id="rId13"/>
    <p:sldId id="269" r:id="rId14"/>
    <p:sldId id="270" r:id="rId15"/>
    <p:sldId id="271" r:id="rId16"/>
    <p:sldId id="272" r:id="rId17"/>
    <p:sldId id="273" r:id="rId18"/>
    <p:sldId id="281" r:id="rId19"/>
    <p:sldId id="280" r:id="rId20"/>
    <p:sldId id="282" r:id="rId21"/>
    <p:sldId id="2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0" d="100"/>
          <a:sy n="110" d="100"/>
        </p:scale>
        <p:origin x="118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0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2FADB1A6-EADE-46F0-80F7-E1323FB4158A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2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Graphing a Linear Equation i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7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the equ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3707"/>
              </p:ext>
            </p:extLst>
          </p:nvPr>
        </p:nvGraphicFramePr>
        <p:xfrm>
          <a:off x="1716662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8" name="Equation" r:id="rId5" imgW="1362240" imgH="329040" progId="Equation.DSMT4">
                  <p:embed/>
                </p:oleObj>
              </mc:Choice>
              <mc:Fallback>
                <p:oleObj name="Equation" r:id="rId5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62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2217"/>
              </p:ext>
            </p:extLst>
          </p:nvPr>
        </p:nvGraphicFramePr>
        <p:xfrm>
          <a:off x="3287183" y="24384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9" name="Equation" r:id="rId7" imgW="1425960" imgH="329040" progId="Equation.DSMT4">
                  <p:embed/>
                </p:oleObj>
              </mc:Choice>
              <mc:Fallback>
                <p:oleObj name="Equation" r:id="rId7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3" y="24384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79208" y="2743200"/>
            <a:ext cx="3273552" cy="327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133600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5" name="Equation" r:id="rId3" imgW="2797560" imgH="420480" progId="Equation.DSMT4">
                  <p:embed/>
                </p:oleObj>
              </mc:Choice>
              <mc:Fallback>
                <p:oleObj name="Equation" r:id="rId3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6" name="Equation" r:id="rId5" imgW="905040" imgH="329040" progId="Equation.DSMT4">
                  <p:embed/>
                </p:oleObj>
              </mc:Choice>
              <mc:Fallback>
                <p:oleObj name="Equation" r:id="rId5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7" name="Equation" r:id="rId7" imgW="722160" imgH="329040" progId="Equation.DSMT4">
                  <p:embed/>
                </p:oleObj>
              </mc:Choice>
              <mc:Fallback>
                <p:oleObj name="Equation" r:id="rId7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8" name="Equation" r:id="rId9" imgW="2815920" imgH="594000" progId="Equation.DSMT4">
                  <p:embed/>
                </p:oleObj>
              </mc:Choice>
              <mc:Fallback>
                <p:oleObj name="Equation" r:id="rId9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9" name="Equation" r:id="rId11" imgW="740520" imgH="264960" progId="Equation.DSMT4">
                  <p:embed/>
                </p:oleObj>
              </mc:Choice>
              <mc:Fallback>
                <p:oleObj name="Equation" r:id="rId11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0" name="Equation" r:id="rId13" imgW="1398600" imgH="329040" progId="Equation.DSMT4">
                  <p:embed/>
                </p:oleObj>
              </mc:Choice>
              <mc:Fallback>
                <p:oleObj name="Equation" r:id="rId13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6" name="Equation" r:id="rId3" imgW="3172320" imgH="594000" progId="Equation.DSMT4">
                  <p:embed/>
                </p:oleObj>
              </mc:Choice>
              <mc:Fallback>
                <p:oleObj name="Equation" r:id="rId3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" name="Equation" r:id="rId5" imgW="1042200" imgH="329040" progId="Equation.DSMT4">
                  <p:embed/>
                </p:oleObj>
              </mc:Choice>
              <mc:Fallback>
                <p:oleObj name="Equation" r:id="rId5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Equation" r:id="rId7" imgW="3172320" imgH="594000" progId="Equation.DSMT4">
                  <p:embed/>
                </p:oleObj>
              </mc:Choice>
              <mc:Fallback>
                <p:oleObj name="Equation" r:id="rId7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Equation" r:id="rId9" imgW="758520" imgH="264960" progId="Equation.DSMT4">
                  <p:embed/>
                </p:oleObj>
              </mc:Choice>
              <mc:Fallback>
                <p:oleObj name="Equation" r:id="rId9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Equation" r:id="rId11" imgW="1078560" imgH="264960" progId="Equation.DSMT4">
                  <p:embed/>
                </p:oleObj>
              </mc:Choice>
              <mc:Fallback>
                <p:oleObj name="Equation" r:id="rId11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Equation" r:id="rId13" imgW="1755360" imgH="329040" progId="Equation.DSMT4">
                  <p:embed/>
                </p:oleObj>
              </mc:Choice>
              <mc:Fallback>
                <p:oleObj name="Equation" r:id="rId13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2" name="Equation" r:id="rId15" imgW="1343880" imgH="329040" progId="Equation.DSMT4">
                  <p:embed/>
                </p:oleObj>
              </mc:Choice>
              <mc:Fallback>
                <p:oleObj name="Equation" r:id="rId15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9" name="Equation" r:id="rId3" imgW="3218040" imgH="329040" progId="Equation.DSMT4">
                  <p:embed/>
                </p:oleObj>
              </mc:Choice>
              <mc:Fallback>
                <p:oleObj name="Equation" r:id="rId3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0" name="Equation" r:id="rId5" imgW="1407960" imgH="329040" progId="Equation.DSMT4">
                  <p:embed/>
                </p:oleObj>
              </mc:Choice>
              <mc:Fallback>
                <p:oleObj name="Equation" r:id="rId5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7977"/>
              </p:ext>
            </p:extLst>
          </p:nvPr>
        </p:nvGraphicFramePr>
        <p:xfrm>
          <a:off x="1371600" y="40386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1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07961"/>
              </p:ext>
            </p:extLst>
          </p:nvPr>
        </p:nvGraphicFramePr>
        <p:xfrm>
          <a:off x="1295400" y="43688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2" name="Equation" r:id="rId9" imgW="3364560" imgH="264960" progId="Equation.DSMT4">
                  <p:embed/>
                </p:oleObj>
              </mc:Choice>
              <mc:Fallback>
                <p:oleObj name="Equation" r:id="rId9" imgW="3364560" imgH="26496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88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7769"/>
              </p:ext>
            </p:extLst>
          </p:nvPr>
        </p:nvGraphicFramePr>
        <p:xfrm>
          <a:off x="2057400" y="4800600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3" name="Equation" r:id="rId10" imgW="3428280" imgH="365400" progId="Equation.DSMT4">
                  <p:embed/>
                </p:oleObj>
              </mc:Choice>
              <mc:Fallback>
                <p:oleObj name="Equation" r:id="rId10" imgW="3428280" imgH="3654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573415" y="3886200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98377"/>
              </p:ext>
            </p:extLst>
          </p:nvPr>
        </p:nvGraphicFramePr>
        <p:xfrm>
          <a:off x="1848643" y="2549553"/>
          <a:ext cx="3313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6" name="Equation" r:id="rId3" imgW="3300480" imgH="329040" progId="Equation.DSMT4">
                  <p:embed/>
                </p:oleObj>
              </mc:Choice>
              <mc:Fallback>
                <p:oleObj name="Equation" r:id="rId3" imgW="3300480" imgH="329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2549553"/>
                        <a:ext cx="33131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685573" y="270525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8879"/>
              </p:ext>
            </p:extLst>
          </p:nvPr>
        </p:nvGraphicFramePr>
        <p:xfrm>
          <a:off x="1271587" y="3045802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7" name="Equation" r:id="rId5" imgW="3364560" imgH="264960" progId="Equation.DSMT4">
                  <p:embed/>
                </p:oleObj>
              </mc:Choice>
              <mc:Fallback>
                <p:oleObj name="Equation" r:id="rId5" imgW="3364560" imgH="26496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045802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4788"/>
              </p:ext>
            </p:extLst>
          </p:nvPr>
        </p:nvGraphicFramePr>
        <p:xfrm>
          <a:off x="1271587" y="3441701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8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441701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5993"/>
              </p:ext>
            </p:extLst>
          </p:nvPr>
        </p:nvGraphicFramePr>
        <p:xfrm>
          <a:off x="1733551" y="3819376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9" name="Equation" r:id="rId9" imgW="3428280" imgH="365400" progId="Equation.DSMT4">
                  <p:embed/>
                </p:oleObj>
              </mc:Choice>
              <mc:Fallback>
                <p:oleObj name="Equation" r:id="rId9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819376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5834" y="2401557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3863" y="4257527"/>
            <a:ext cx="6853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lot the two intercepts and draw the line that </a:t>
            </a:r>
          </a:p>
          <a:p>
            <a:r>
              <a:rPr lang="en-US" sz="2800" dirty="0"/>
              <a:t>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05343" y="240066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17106" y="292397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6082" y="3325445"/>
            <a:ext cx="7730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66412" y="3757435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58F247B-7A10-4A21-8AC1-D6EADDDA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15808"/>
              </p:ext>
            </p:extLst>
          </p:nvPr>
        </p:nvGraphicFramePr>
        <p:xfrm>
          <a:off x="1866412" y="1915001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" name="Equation" r:id="rId11" imgW="1407960" imgH="329040" progId="Equation.DSMT4">
                  <p:embed/>
                </p:oleObj>
              </mc:Choice>
              <mc:Fallback>
                <p:oleObj name="Equation" r:id="rId11" imgW="1407960" imgH="329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12" y="1915001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41" name="Picture 29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475745"/>
            <a:ext cx="2743200" cy="27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plotting points on the lin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finding and plotting their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horizontal and vertical lin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895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7048" y="2905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ing Linear Equations by Plotting Poin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35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" name="Equation" r:id="rId3" imgW="877680" imgH="329040" progId="Equation.DSMT4">
                  <p:embed/>
                </p:oleObj>
              </mc:Choice>
              <mc:Fallback>
                <p:oleObj name="Equation" r:id="rId3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colo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" name="Equation" r:id="rId3" imgW="1563120" imgH="329040" progId="Equation.DSMT4">
                  <p:embed/>
                </p:oleObj>
              </mc:Choice>
              <mc:Fallback>
                <p:oleObj name="Equation" r:id="rId3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3" name="Equation" r:id="rId3" imgW="190592" imgH="609233" progId="Equation.DSMT4">
                  <p:embed/>
                </p:oleObj>
              </mc:Choice>
              <mc:Fallback>
                <p:oleObj name="Equation" r:id="rId3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4" name="Equation" r:id="rId5" imgW="203261" imgH="609233" progId="Equation.DSMT4">
                  <p:embed/>
                </p:oleObj>
              </mc:Choice>
              <mc:Fallback>
                <p:oleObj name="Equation" r:id="rId5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5" name="Equation" r:id="rId7" imgW="1471680" imgH="694800" progId="Equation.DSMT4">
                  <p:embed/>
                </p:oleObj>
              </mc:Choice>
              <mc:Fallback>
                <p:oleObj name="Equation" r:id="rId7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8</TotalTime>
  <Words>996</Words>
  <Application>Microsoft Office PowerPoint</Application>
  <PresentationFormat>On-screen Show (4:3)</PresentationFormat>
  <Paragraphs>16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12.R.2</vt:lpstr>
      <vt:lpstr>Objectives</vt:lpstr>
      <vt:lpstr>Standard Form of a Linear Equation </vt:lpstr>
      <vt:lpstr>Graphing Linear Equations by Plotting Points</vt:lpstr>
      <vt:lpstr>To Graph a Linear Equation in Two Variables</vt:lpstr>
      <vt:lpstr>To Graph a Linear Equation in Two Variables</vt:lpstr>
      <vt:lpstr>Example 1:  Graphing a Linear Equation in  Two Variables</vt:lpstr>
      <vt:lpstr>Example 2:  Graphing a Linear Equation in  Two Variables</vt:lpstr>
      <vt:lpstr>Example 2:  Graphing a Linear Equation in  Two Variables (cont.)</vt:lpstr>
      <vt:lpstr>Example 3:  Graphing a Linear Equation in  Two Variables</vt:lpstr>
      <vt:lpstr>Intercepts </vt:lpstr>
      <vt:lpstr>Using x- and y-Intercepts to Graph Linear Equations</vt:lpstr>
      <vt:lpstr>Example 4:  Using Intercepts to Graph Linear Equations</vt:lpstr>
      <vt:lpstr>Example 4: 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 Graphing Horizontal Lines</vt:lpstr>
      <vt:lpstr>Example 8:  Graphing Vertical Lines</vt:lpstr>
      <vt:lpstr>Horizontal and Vertical Lin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247</cp:revision>
  <dcterms:created xsi:type="dcterms:W3CDTF">2013-04-26T14:43:13Z</dcterms:created>
  <dcterms:modified xsi:type="dcterms:W3CDTF">2020-05-07T17:04:49Z</dcterms:modified>
</cp:coreProperties>
</file>